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639A85E5" w:rsidR="00CC64EB" w:rsidRDefault="00CC64EB" w:rsidP="00CC64EB">
      <w:pPr>
        <w:rPr>
          <w:rFonts w:ascii="Times New Roman" w:hAnsi="Times New Roman"/>
        </w:rPr>
      </w:pPr>
    </w:p>
    <w:p w14:paraId="65D298CC" w14:textId="0A50008D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C310FD">
        <w:rPr>
          <w:b/>
          <w:sz w:val="32"/>
          <w:szCs w:val="32"/>
          <w:lang w:val="en-US"/>
        </w:rPr>
        <w:t>4</w:t>
      </w:r>
    </w:p>
    <w:p w14:paraId="17A7BAF4" w14:textId="26EF9622" w:rsidR="00B0574B" w:rsidRDefault="00B0574B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</w:p>
    <w:p w14:paraId="15C26971" w14:textId="5E785F09" w:rsidR="00B0574B" w:rsidRDefault="00B85BF3" w:rsidP="00B0574B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E585A45" wp14:editId="1B2A2046">
                <wp:simplePos x="0" y="0"/>
                <wp:positionH relativeFrom="column">
                  <wp:posOffset>4095750</wp:posOffset>
                </wp:positionH>
                <wp:positionV relativeFrom="paragraph">
                  <wp:posOffset>121285</wp:posOffset>
                </wp:positionV>
                <wp:extent cx="2109470" cy="1555115"/>
                <wp:effectExtent l="0" t="0" r="0" b="26035"/>
                <wp:wrapSquare wrapText="bothSides"/>
                <wp:docPr id="75139480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9470" cy="1555115"/>
                          <a:chOff x="0" y="0"/>
                          <a:chExt cx="2109966" cy="1555620"/>
                        </a:xfrm>
                      </wpg:grpSpPr>
                      <wpg:grpSp>
                        <wpg:cNvPr id="1912739096" name="Group 6"/>
                        <wpg:cNvGrpSpPr/>
                        <wpg:grpSpPr>
                          <a:xfrm>
                            <a:off x="0" y="0"/>
                            <a:ext cx="2109966" cy="1555620"/>
                            <a:chOff x="0" y="0"/>
                            <a:chExt cx="2407876" cy="1774953"/>
                          </a:xfrm>
                        </wpg:grpSpPr>
                        <wpg:grpSp>
                          <wpg:cNvPr id="1141238592" name="Group 6"/>
                          <wpg:cNvGrpSpPr/>
                          <wpg:grpSpPr>
                            <a:xfrm>
                              <a:off x="151585" y="122246"/>
                              <a:ext cx="1806575" cy="1525270"/>
                              <a:chOff x="0" y="0"/>
                              <a:chExt cx="1806575" cy="1525592"/>
                            </a:xfrm>
                          </wpg:grpSpPr>
                          <wps:wsp>
                            <wps:cNvPr id="1842359922" name="Rectangle 2"/>
                            <wps:cNvSpPr/>
                            <wps:spPr>
                              <a:xfrm>
                                <a:off x="124691" y="298280"/>
                                <a:ext cx="1525629" cy="1122218"/>
                              </a:xfrm>
                              <a:prstGeom prst="rect">
                                <a:avLst/>
                              </a:prstGeom>
                              <a:noFill/>
                              <a:ln w="22225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7002024" name="Rectangle 2"/>
                            <wps:cNvSpPr/>
                            <wps:spPr>
                              <a:xfrm>
                                <a:off x="0" y="1295807"/>
                                <a:ext cx="1806575" cy="2297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51350008" name="Straight Connector 3"/>
                            <wps:cNvCnPr/>
                            <wps:spPr>
                              <a:xfrm flipV="1">
                                <a:off x="870391" y="0"/>
                                <a:ext cx="0" cy="27627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44632415" name="Straight Connector 4"/>
                            <wps:cNvCnPr/>
                            <wps:spPr>
                              <a:xfrm>
                                <a:off x="870391" y="315394"/>
                                <a:ext cx="0" cy="87308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11696097" name="Text Box 1"/>
                          <wps:cNvSpPr txBox="1"/>
                          <wps:spPr>
                            <a:xfrm>
                              <a:off x="1931031" y="100427"/>
                              <a:ext cx="306646" cy="33462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C327F88" w14:textId="77777777" w:rsidR="00F64259" w:rsidRPr="0001253C" w:rsidRDefault="00F64259" w:rsidP="00F64259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01253C">
                                  <w:rPr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9797988" name="Text Box 1"/>
                          <wps:cNvSpPr txBox="1"/>
                          <wps:spPr>
                            <a:xfrm>
                              <a:off x="1024422" y="0"/>
                              <a:ext cx="300725" cy="2885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537480" w14:textId="77777777" w:rsidR="00F64259" w:rsidRPr="0001253C" w:rsidRDefault="00F64259" w:rsidP="00F64259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01253C">
                                  <w:rPr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1568012" name="Straight Connector 2"/>
                          <wps:cNvCnPr/>
                          <wps:spPr>
                            <a:xfrm>
                              <a:off x="1853249" y="1398494"/>
                              <a:ext cx="32028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8473" name="Straight Connector 2"/>
                          <wps:cNvCnPr/>
                          <wps:spPr>
                            <a:xfrm>
                              <a:off x="1860584" y="427861"/>
                              <a:ext cx="32028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37804991" name="Straight Arrow Connector 3"/>
                          <wps:cNvCnPr/>
                          <wps:spPr>
                            <a:xfrm>
                              <a:off x="2096723" y="441512"/>
                              <a:ext cx="0" cy="948629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192208" name="Straight Connector 3"/>
                          <wps:cNvCnPr/>
                          <wps:spPr>
                            <a:xfrm flipV="1">
                              <a:off x="276276" y="1498736"/>
                              <a:ext cx="0" cy="27621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3039503" name="Straight Connector 3"/>
                          <wps:cNvCnPr/>
                          <wps:spPr>
                            <a:xfrm flipV="1">
                              <a:off x="1809241" y="1466952"/>
                              <a:ext cx="0" cy="27621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0703126" name="Straight Arrow Connector 4"/>
                          <wps:cNvCnPr/>
                          <wps:spPr>
                            <a:xfrm>
                              <a:off x="305106" y="1678132"/>
                              <a:ext cx="149629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758480" name="Text Box 1"/>
                          <wps:cNvSpPr txBox="1"/>
                          <wps:spPr>
                            <a:xfrm>
                              <a:off x="926625" y="1410719"/>
                              <a:ext cx="300355" cy="2882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A92226" w14:textId="77777777" w:rsidR="00F64259" w:rsidRPr="0001253C" w:rsidRDefault="00F64259" w:rsidP="00F64259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990588" name="Text Box 1"/>
                          <wps:cNvSpPr txBox="1"/>
                          <wps:spPr>
                            <a:xfrm>
                              <a:off x="2107521" y="787265"/>
                              <a:ext cx="300355" cy="2882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8FE8DE" w14:textId="77777777" w:rsidR="00F64259" w:rsidRPr="0001253C" w:rsidRDefault="00F64259" w:rsidP="00F64259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1299622" name="Straight Arrow Connector 5"/>
                          <wps:cNvCnPr/>
                          <wps:spPr>
                            <a:xfrm flipH="1">
                              <a:off x="300216" y="1035118"/>
                              <a:ext cx="22923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322675" name="Straight Arrow Connector 5"/>
                          <wps:cNvCnPr/>
                          <wps:spPr>
                            <a:xfrm>
                              <a:off x="0" y="1032673"/>
                              <a:ext cx="22923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1306351" name="Text Box 1"/>
                          <wps:cNvSpPr txBox="1"/>
                          <wps:spPr>
                            <a:xfrm>
                              <a:off x="498764" y="863057"/>
                              <a:ext cx="300355" cy="2882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E5570D" w14:textId="77777777" w:rsidR="00F64259" w:rsidRPr="0001253C" w:rsidRDefault="00F64259" w:rsidP="00F64259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83039281" name="Oval 7"/>
                        <wps:cNvSpPr/>
                        <wps:spPr>
                          <a:xfrm>
                            <a:off x="855722" y="621010"/>
                            <a:ext cx="80645" cy="8064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1932448" name="Text Box 1"/>
                        <wps:cNvSpPr txBox="1"/>
                        <wps:spPr>
                          <a:xfrm>
                            <a:off x="882616" y="586781"/>
                            <a:ext cx="441960" cy="2908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975B9" w14:textId="77777777" w:rsidR="00F64259" w:rsidRPr="00F64259" w:rsidRDefault="00F64259" w:rsidP="00F64259">
                              <w:pPr>
                                <w:rPr>
                                  <w:lang w:val="en-US"/>
                                </w:rPr>
                              </w:pPr>
                              <w:r w:rsidRPr="00F64259">
                                <w:rPr>
                                  <w:lang w:val="en-US"/>
                                </w:rPr>
                                <w:t>A.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585A45" id="Group 8" o:spid="_x0000_s1026" style="position:absolute;left:0;text-align:left;margin-left:322.5pt;margin-top:9.55pt;width:166.1pt;height:122.45pt;z-index:251659264;mso-width-relative:margin;mso-height-relative:margin" coordsize="21099,15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">
                <v:group id="Group 6" o:spid="_x0000_s1027" style="position:absolute;width:21099;height:15556" coordsize="24078,17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">
                  <v:group id="Group 6" o:spid="_x0000_s1028" style="position:absolute;left:1515;top:1222;width:18066;height:15253" coordsize="18065,15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">
                    <v:rect id="Rectangle 2" o:spid="_x0000_s1029" style="position:absolute;left:1246;top:2982;width:15257;height:112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" filled="f" strokecolor="#09101d [484]" strokeweight="1.75pt"/>
                    <v:rect id="Rectangle 2" o:spid="_x0000_s1030" style="position:absolute;top:12958;width:18065;height:2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" fillcolor="white [3212]" stroked="f" strokeweight="1pt"/>
                    <v:line id="Straight Connector 3" o:spid="_x0000_s1031" style="position:absolute;flip:y;visibility:visible;mso-wrap-style:square" from="8703,0" to="8703,2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" strokecolor="black [3213]" strokeweight="1pt">
                      <v:stroke joinstyle="miter"/>
                    </v:line>
                    <v:line id="Straight Connector 4" o:spid="_x0000_s1032" style="position:absolute;visibility:visible;mso-wrap-style:square" from="8703,3153" to="8703,1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" strokecolor="black [3213]" strokeweight="1pt">
                      <v:stroke dashstyle="longDashDot" joinstyle="miter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" o:spid="_x0000_s1033" type="#_x0000_t202" style="position:absolute;left:19310;top:1004;width:3066;height:3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" filled="f" stroked="f" strokeweight=".5pt">
                    <v:textbox>
                      <w:txbxContent>
                        <w:p w14:paraId="4C327F88" w14:textId="77777777" w:rsidR="00F64259" w:rsidRPr="0001253C" w:rsidRDefault="00F64259" w:rsidP="00F64259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 w:rsidRPr="0001253C">
                            <w:rPr>
                              <w:i/>
                              <w:iCs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" o:spid="_x0000_s1034" type="#_x0000_t202" style="position:absolute;left:10244;width:3007;height:28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" filled="f" stroked="f" strokeweight=".5pt">
                    <v:textbox>
                      <w:txbxContent>
                        <w:p w14:paraId="48537480" w14:textId="77777777" w:rsidR="00F64259" w:rsidRPr="0001253C" w:rsidRDefault="00F64259" w:rsidP="00F64259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 w:rsidRPr="0001253C">
                            <w:rPr>
                              <w:i/>
                              <w:iCs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line id="Straight Connector 2" o:spid="_x0000_s1035" style="position:absolute;visibility:visible;mso-wrap-style:square" from="18532,13984" to="21735,1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" strokecolor="black [3213]" strokeweight="1pt">
                    <v:stroke joinstyle="miter"/>
                  </v:line>
                  <v:line id="Straight Connector 2" o:spid="_x0000_s1036" style="position:absolute;visibility:visible;mso-wrap-style:square" from="18605,4278" to="21808,4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" strokecolor="black [3213]" strokeweight="1pt">
                    <v:stroke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7" type="#_x0000_t32" style="position:absolute;left:20967;top:4415;width:0;height:94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" strokecolor="black [3213]" strokeweight="1pt">
                    <v:stroke startarrow="block" startarrowwidth="narrow" endarrow="block" endarrowwidth="narrow" joinstyle="miter"/>
                  </v:shape>
                  <v:line id="Straight Connector 3" o:spid="_x0000_s1038" style="position:absolute;flip:y;visibility:visible;mso-wrap-style:square" from="2762,14987" to="2762,17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" strokecolor="black [3213]" strokeweight="1pt">
                    <v:stroke joinstyle="miter"/>
                  </v:line>
                  <v:line id="Straight Connector 3" o:spid="_x0000_s1039" style="position:absolute;flip:y;visibility:visible;mso-wrap-style:square" from="18092,14669" to="18092,17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" strokecolor="black [3213]" strokeweight="1pt">
                    <v:stroke joinstyle="miter"/>
                  </v:line>
                  <v:shape id="Straight Arrow Connector 4" o:spid="_x0000_s1040" type="#_x0000_t32" style="position:absolute;left:3051;top:16781;width:149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" strokecolor="black [3213]" strokeweight="1pt">
                    <v:stroke startarrow="block" startarrowwidth="narrow" endarrow="block" endarrowwidth="narrow" joinstyle="miter"/>
                  </v:shape>
                  <v:shape id="Text Box 1" o:spid="_x0000_s1041" type="#_x0000_t202" style="position:absolute;left:9266;top:14107;width:300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" filled="f" stroked="f" strokeweight=".5pt">
                    <v:textbox>
                      <w:txbxContent>
                        <w:p w14:paraId="44A92226" w14:textId="77777777" w:rsidR="00F64259" w:rsidRPr="0001253C" w:rsidRDefault="00F64259" w:rsidP="00F64259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1" o:spid="_x0000_s1042" type="#_x0000_t202" style="position:absolute;left:21075;top:7872;width:300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" filled="f" stroked="f" strokeweight=".5pt">
                    <v:textbox>
                      <w:txbxContent>
                        <w:p w14:paraId="278FE8DE" w14:textId="77777777" w:rsidR="00F64259" w:rsidRPr="0001253C" w:rsidRDefault="00F64259" w:rsidP="00F64259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shape id="Straight Arrow Connector 5" o:spid="_x0000_s1043" type="#_x0000_t32" style="position:absolute;left:3002;top:10351;width:22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" strokecolor="black [3213]" strokeweight="1pt">
                    <v:stroke startarrowwidth="narrow" endarrow="block" endarrowwidth="narrow" joinstyle="miter"/>
                  </v:shape>
                  <v:shape id="Straight Arrow Connector 5" o:spid="_x0000_s1044" type="#_x0000_t32" style="position:absolute;top:10326;width:22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" strokecolor="black [3213]" strokeweight="1pt">
                    <v:stroke startarrowwidth="narrow" endarrow="block" endarrowwidth="narrow" joinstyle="miter"/>
                  </v:shape>
                  <v:shape id="Text Box 1" o:spid="_x0000_s1045" type="#_x0000_t202" style="position:absolute;left:4987;top:8630;width:3004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" filled="f" stroked="f" strokeweight=".5pt">
                    <v:textbox>
                      <w:txbxContent>
                        <w:p w14:paraId="56E5570D" w14:textId="77777777" w:rsidR="00F64259" w:rsidRPr="0001253C" w:rsidRDefault="00F64259" w:rsidP="00F64259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oval id="Oval 7" o:spid="_x0000_s1046" style="position:absolute;left:8557;top:6210;width:806;height:8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" filled="f" strokecolor="black [3213]" strokeweight="1pt">
                  <v:stroke joinstyle="miter"/>
                </v:oval>
                <v:shape id="Text Box 1" o:spid="_x0000_s1047" type="#_x0000_t202" style="position:absolute;left:8826;top:5867;width:4419;height:2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" filled="f" stroked="f" strokeweight=".5pt">
                  <v:textbox>
                    <w:txbxContent>
                      <w:p w14:paraId="374975B9" w14:textId="77777777" w:rsidR="00F64259" w:rsidRPr="00F64259" w:rsidRDefault="00F64259" w:rsidP="00F64259">
                        <w:pPr>
                          <w:rPr>
                            <w:lang w:val="en-US"/>
                          </w:rPr>
                        </w:pPr>
                        <w:r w:rsidRPr="00F64259">
                          <w:rPr>
                            <w:lang w:val="en-US"/>
                          </w:rPr>
                          <w:t>A.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0574B" w:rsidRPr="00CB6D64">
        <w:rPr>
          <w:rFonts w:ascii="Times New Roman" w:hAnsi="Times New Roman"/>
          <w:lang w:val="en-US"/>
        </w:rPr>
        <w:t>Consider the cantilever on pages 7-10 of the lecture notes</w:t>
      </w:r>
      <w:r w:rsidR="003C5712">
        <w:rPr>
          <w:rFonts w:ascii="Times New Roman" w:hAnsi="Times New Roman"/>
          <w:lang w:val="en-US"/>
        </w:rPr>
        <w:t xml:space="preserve">. </w:t>
      </w:r>
      <w:r w:rsidR="00B0574B" w:rsidRPr="00CB6D64">
        <w:rPr>
          <w:rFonts w:ascii="Times New Roman" w:hAnsi="Times New Roman"/>
          <w:lang w:val="en-US"/>
        </w:rPr>
        <w:t xml:space="preserve">Use the beam model to find the vertical displacement </w:t>
      </w:r>
      <w:r w:rsidR="00CB6D64" w:rsidRPr="00CB6D64">
        <w:rPr>
          <w:position w:val="-6"/>
        </w:rPr>
        <w:object w:dxaOrig="240" w:dyaOrig="220" w14:anchorId="13F21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1.15pt" o:ole="">
            <v:imagedata r:id="rId7" o:title=""/>
          </v:shape>
          <o:OLEObject Type="Embed" ProgID="Equation.DSMT4" ShapeID="_x0000_i1025" DrawAspect="Content" ObjectID="_1759296071" r:id="rId8"/>
        </w:object>
      </w:r>
      <w:r w:rsidR="00B0574B" w:rsidRPr="00CB6D64">
        <w:rPr>
          <w:rFonts w:ascii="Times New Roman" w:hAnsi="Times New Roman"/>
          <w:i/>
          <w:lang w:val="en-US"/>
        </w:rPr>
        <w:t xml:space="preserve"> </w:t>
      </w:r>
      <w:r w:rsidR="00B0574B" w:rsidRPr="00CB6D64">
        <w:rPr>
          <w:rFonts w:ascii="Times New Roman" w:hAnsi="Times New Roman"/>
          <w:lang w:val="en-US"/>
        </w:rPr>
        <w:t xml:space="preserve">and </w:t>
      </w:r>
      <w:r w:rsidR="003F692A">
        <w:rPr>
          <w:rFonts w:ascii="Times New Roman" w:hAnsi="Times New Roman"/>
          <w:lang w:val="en-US"/>
        </w:rPr>
        <w:t xml:space="preserve">axial </w:t>
      </w:r>
      <w:r w:rsidR="00B0574B" w:rsidRPr="00CB6D64">
        <w:rPr>
          <w:rFonts w:ascii="Times New Roman" w:hAnsi="Times New Roman"/>
          <w:lang w:val="en-US"/>
        </w:rPr>
        <w:t xml:space="preserve">rotation </w:t>
      </w:r>
      <w:r w:rsidR="00CB6D64" w:rsidRPr="00CB6D64">
        <w:rPr>
          <w:position w:val="-10"/>
        </w:rPr>
        <w:object w:dxaOrig="200" w:dyaOrig="320" w14:anchorId="4AA0FBB8">
          <v:shape id="_x0000_i1026" type="#_x0000_t75" style="width:10pt;height:15.9pt" o:ole="">
            <v:imagedata r:id="rId9" o:title=""/>
          </v:shape>
          <o:OLEObject Type="Embed" ProgID="Equation.DSMT4" ShapeID="_x0000_i1026" DrawAspect="Content" ObjectID="_1759296072" r:id="rId10"/>
        </w:object>
      </w:r>
      <w:r w:rsidR="00B0574B" w:rsidRPr="00CB6D64">
        <w:rPr>
          <w:rFonts w:ascii="Times New Roman" w:hAnsi="Times New Roman"/>
          <w:i/>
          <w:lang w:val="en-US"/>
        </w:rPr>
        <w:t xml:space="preserve"> </w:t>
      </w:r>
      <w:r w:rsidR="00B0574B" w:rsidRPr="00CB6D64">
        <w:rPr>
          <w:rFonts w:ascii="Times New Roman" w:hAnsi="Times New Roman"/>
          <w:lang w:val="en-US"/>
        </w:rPr>
        <w:t xml:space="preserve">of the cantilever at the </w:t>
      </w:r>
      <w:r w:rsidR="004427F8">
        <w:rPr>
          <w:rFonts w:ascii="Times New Roman" w:hAnsi="Times New Roman"/>
          <w:lang w:val="en-US"/>
        </w:rPr>
        <w:t>free end</w:t>
      </w:r>
      <w:r w:rsidR="00B0574B" w:rsidRPr="00CB6D64">
        <w:rPr>
          <w:rFonts w:ascii="Times New Roman" w:hAnsi="Times New Roman"/>
          <w:lang w:val="en-US"/>
        </w:rPr>
        <w:t xml:space="preserve"> and, thereby, the spring coefficient</w:t>
      </w:r>
      <w:r w:rsidR="008175C2">
        <w:rPr>
          <w:rFonts w:ascii="Times New Roman" w:hAnsi="Times New Roman"/>
          <w:lang w:val="en-US"/>
        </w:rPr>
        <w:t xml:space="preserve">s </w:t>
      </w:r>
      <w:r w:rsidR="00A03669" w:rsidRPr="00790B32">
        <w:rPr>
          <w:position w:val="-12"/>
        </w:rPr>
        <w:object w:dxaOrig="279" w:dyaOrig="360" w14:anchorId="2BDEF57F">
          <v:shape id="_x0000_i1027" type="#_x0000_t75" style="width:13.85pt;height:18.15pt" o:ole="">
            <v:imagedata r:id="rId11" o:title=""/>
          </v:shape>
          <o:OLEObject Type="Embed" ProgID="Equation.DSMT4" ShapeID="_x0000_i1027" DrawAspect="Content" ObjectID="_1759296073" r:id="rId12"/>
        </w:object>
      </w:r>
      <w:r w:rsidR="00B0574B" w:rsidRPr="00CB6D64">
        <w:rPr>
          <w:rFonts w:ascii="Times New Roman" w:hAnsi="Times New Roman"/>
          <w:lang w:val="en-US"/>
        </w:rPr>
        <w:t xml:space="preserve"> </w:t>
      </w:r>
      <w:r w:rsidR="00A03669">
        <w:rPr>
          <w:rFonts w:ascii="Times New Roman" w:hAnsi="Times New Roman"/>
          <w:lang w:val="en-US"/>
        </w:rPr>
        <w:t xml:space="preserve">and </w:t>
      </w:r>
      <w:r w:rsidR="00A03669" w:rsidRPr="00790B32">
        <w:rPr>
          <w:position w:val="-12"/>
        </w:rPr>
        <w:object w:dxaOrig="240" w:dyaOrig="360" w14:anchorId="73A15B70">
          <v:shape id="_x0000_i1028" type="#_x0000_t75" style="width:11.8pt;height:18.15pt" o:ole="">
            <v:imagedata r:id="rId13" o:title=""/>
          </v:shape>
          <o:OLEObject Type="Embed" ProgID="Equation.DSMT4" ShapeID="_x0000_i1028" DrawAspect="Content" ObjectID="_1759296074" r:id="rId14"/>
        </w:object>
      </w:r>
      <w:r w:rsidR="00A03669">
        <w:t xml:space="preserve"> </w:t>
      </w:r>
      <w:r w:rsidR="004427F8">
        <w:rPr>
          <w:rFonts w:ascii="Times New Roman" w:hAnsi="Times New Roman"/>
          <w:lang w:val="en-US"/>
        </w:rPr>
        <w:t xml:space="preserve">of the </w:t>
      </w:r>
      <w:r w:rsidR="007D5CFB" w:rsidRPr="00CB6D64">
        <w:rPr>
          <w:rFonts w:ascii="Times New Roman" w:hAnsi="Times New Roman"/>
          <w:lang w:val="en-US"/>
        </w:rPr>
        <w:t>bending</w:t>
      </w:r>
      <w:r w:rsidR="007D5CFB">
        <w:rPr>
          <w:rFonts w:ascii="Times New Roman" w:hAnsi="Times New Roman"/>
          <w:lang w:val="en-US"/>
        </w:rPr>
        <w:t xml:space="preserve"> and </w:t>
      </w:r>
      <w:r w:rsidR="00B0574B" w:rsidRPr="00CB6D64">
        <w:rPr>
          <w:rFonts w:ascii="Times New Roman" w:hAnsi="Times New Roman"/>
          <w:lang w:val="en-US"/>
        </w:rPr>
        <w:t xml:space="preserve">torsion </w:t>
      </w:r>
      <w:r w:rsidR="000B2F81">
        <w:rPr>
          <w:rFonts w:ascii="Times New Roman" w:hAnsi="Times New Roman"/>
          <w:lang w:val="en-US"/>
        </w:rPr>
        <w:t>relationships</w:t>
      </w:r>
      <w:r>
        <w:rPr>
          <w:rFonts w:ascii="Times New Roman" w:hAnsi="Times New Roman"/>
          <w:lang w:val="en-US"/>
        </w:rPr>
        <w:t xml:space="preserve"> </w:t>
      </w:r>
      <w:r w:rsidR="006C66FB" w:rsidRPr="006C66FB">
        <w:rPr>
          <w:rFonts w:ascii="Times New Roman" w:hAnsi="Times New Roman"/>
          <w:position w:val="-12"/>
        </w:rPr>
        <w:object w:dxaOrig="859" w:dyaOrig="360" w14:anchorId="3CDE44B9">
          <v:shape id="_x0000_i1029" type="#_x0000_t75" style="width:42.95pt;height:17.95pt" o:ole="">
            <v:imagedata r:id="rId15" o:title=""/>
          </v:shape>
          <o:OLEObject Type="Embed" ProgID="Equation.DSMT4" ShapeID="_x0000_i1029" DrawAspect="Content" ObjectID="_1759296075" r:id="rId16"/>
        </w:object>
      </w:r>
      <w:r w:rsidR="00FE4A7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and   </w:t>
      </w:r>
      <w:r w:rsidR="008175C2" w:rsidRPr="006C66FB">
        <w:rPr>
          <w:rFonts w:ascii="Times New Roman" w:hAnsi="Times New Roman"/>
          <w:position w:val="-12"/>
        </w:rPr>
        <w:object w:dxaOrig="780" w:dyaOrig="360" w14:anchorId="20BB859C">
          <v:shape id="_x0000_i1030" type="#_x0000_t75" style="width:39.05pt;height:17.95pt" o:ole="">
            <v:imagedata r:id="rId17" o:title=""/>
          </v:shape>
          <o:OLEObject Type="Embed" ProgID="Equation.DSMT4" ShapeID="_x0000_i1030" DrawAspect="Content" ObjectID="_1759296076" r:id="rId18"/>
        </w:object>
      </w:r>
      <w:r>
        <w:rPr>
          <w:rFonts w:ascii="Times New Roman" w:hAnsi="Times New Roman"/>
        </w:rPr>
        <w:t xml:space="preserve"> </w:t>
      </w:r>
      <w:r w:rsidR="00CE18BC">
        <w:rPr>
          <w:rFonts w:ascii="Times New Roman" w:hAnsi="Times New Roman"/>
          <w:lang w:val="en-US"/>
        </w:rPr>
        <w:t>where</w:t>
      </w:r>
      <w:r w:rsidR="004C6F24" w:rsidRPr="00CB6D64">
        <w:rPr>
          <w:rFonts w:ascii="Times New Roman" w:hAnsi="Times New Roman"/>
          <w:lang w:val="en-US"/>
        </w:rPr>
        <w:t xml:space="preserve"> </w:t>
      </w:r>
      <w:r w:rsidR="004C6F24" w:rsidRPr="006C66FB">
        <w:rPr>
          <w:position w:val="-4"/>
        </w:rPr>
        <w:object w:dxaOrig="260" w:dyaOrig="260" w14:anchorId="189FB0A7">
          <v:shape id="_x0000_i1031" type="#_x0000_t75" style="width:13.15pt;height:13.15pt" o:ole="">
            <v:imagedata r:id="rId19" o:title=""/>
          </v:shape>
          <o:OLEObject Type="Embed" ProgID="Equation.DSMT4" ShapeID="_x0000_i1031" DrawAspect="Content" ObjectID="_1759296077" r:id="rId20"/>
        </w:object>
      </w:r>
      <w:r w:rsidR="004C6F24">
        <w:t xml:space="preserve"> </w:t>
      </w:r>
      <w:r w:rsidR="004C6F24" w:rsidRPr="00CB6D64">
        <w:rPr>
          <w:rFonts w:ascii="Times New Roman" w:hAnsi="Times New Roman"/>
          <w:lang w:val="en-US"/>
        </w:rPr>
        <w:t>and</w:t>
      </w:r>
      <w:r w:rsidR="004C6F24">
        <w:rPr>
          <w:rFonts w:ascii="Times New Roman" w:hAnsi="Times New Roman"/>
          <w:lang w:val="en-US"/>
        </w:rPr>
        <w:t xml:space="preserve"> </w:t>
      </w:r>
      <w:r w:rsidR="004C6F24" w:rsidRPr="006C66FB">
        <w:rPr>
          <w:position w:val="-4"/>
        </w:rPr>
        <w:object w:dxaOrig="220" w:dyaOrig="260" w14:anchorId="4148B442">
          <v:shape id="_x0000_i1032" type="#_x0000_t75" style="width:11.15pt;height:13.15pt" o:ole="">
            <v:imagedata r:id="rId21" o:title=""/>
          </v:shape>
          <o:OLEObject Type="Embed" ProgID="Equation.DSMT4" ShapeID="_x0000_i1032" DrawAspect="Content" ObjectID="_1759296078" r:id="rId22"/>
        </w:object>
      </w:r>
      <w:r w:rsidR="004C6F24" w:rsidRPr="00CB6D64">
        <w:rPr>
          <w:rFonts w:ascii="Times New Roman" w:hAnsi="Times New Roman"/>
          <w:lang w:val="en-US"/>
        </w:rPr>
        <w:t xml:space="preserve"> </w:t>
      </w:r>
      <w:r w:rsidR="00CE18BC">
        <w:rPr>
          <w:rFonts w:ascii="Times New Roman" w:hAnsi="Times New Roman"/>
          <w:lang w:val="en-US"/>
        </w:rPr>
        <w:t>are the force and torque resultant</w:t>
      </w:r>
      <w:r w:rsidR="00C73F66">
        <w:rPr>
          <w:rFonts w:ascii="Times New Roman" w:hAnsi="Times New Roman"/>
          <w:lang w:val="en-US"/>
        </w:rPr>
        <w:t>s</w:t>
      </w:r>
      <w:r w:rsidR="00CE18BC">
        <w:rPr>
          <w:rFonts w:ascii="Times New Roman" w:hAnsi="Times New Roman"/>
          <w:lang w:val="en-US"/>
        </w:rPr>
        <w:t xml:space="preserve"> of the loading</w:t>
      </w:r>
      <w:r w:rsidR="00987C31">
        <w:rPr>
          <w:rFonts w:ascii="Times New Roman" w:hAnsi="Times New Roman"/>
          <w:lang w:val="en-US"/>
        </w:rPr>
        <w:t>.</w:t>
      </w:r>
      <w:r w:rsidR="004C6F24" w:rsidRPr="00CB6D64">
        <w:rPr>
          <w:rFonts w:ascii="Times New Roman" w:hAnsi="Times New Roman"/>
          <w:lang w:val="en-US"/>
        </w:rPr>
        <w:t xml:space="preserve"> </w:t>
      </w:r>
      <w:r w:rsidR="003532CC">
        <w:rPr>
          <w:rFonts w:ascii="Times New Roman" w:hAnsi="Times New Roman"/>
          <w:lang w:val="en-US"/>
        </w:rPr>
        <w:t>T</w:t>
      </w:r>
      <w:r w:rsidR="00367D3A">
        <w:rPr>
          <w:rFonts w:ascii="Times New Roman" w:hAnsi="Times New Roman"/>
          <w:lang w:val="en-US"/>
        </w:rPr>
        <w:t xml:space="preserve">he </w:t>
      </w:r>
      <w:r w:rsidR="00367D3A">
        <w:rPr>
          <w:rFonts w:ascii="Times New Roman" w:hAnsi="Times New Roman"/>
        </w:rPr>
        <w:t>c</w:t>
      </w:r>
      <w:r w:rsidR="00B0574B" w:rsidRPr="00CB6D64">
        <w:rPr>
          <w:rFonts w:ascii="Times New Roman" w:hAnsi="Times New Roman"/>
          <w:lang w:val="en-US"/>
        </w:rPr>
        <w:t xml:space="preserve">ross-sectional properties needed are the second moment of area </w:t>
      </w:r>
      <w:r w:rsidR="00CB6D64" w:rsidRPr="00025957">
        <w:rPr>
          <w:position w:val="-4"/>
        </w:rPr>
        <w:object w:dxaOrig="200" w:dyaOrig="260" w14:anchorId="00126983">
          <v:shape id="_x0000_i1033" type="#_x0000_t75" style="width:10pt;height:13.15pt" o:ole="">
            <v:imagedata r:id="rId23" o:title=""/>
          </v:shape>
          <o:OLEObject Type="Embed" ProgID="Equation.DSMT4" ShapeID="_x0000_i1033" DrawAspect="Content" ObjectID="_1759296079" r:id="rId24"/>
        </w:object>
      </w:r>
      <w:r w:rsidR="00B0574B" w:rsidRPr="00CB6D64">
        <w:rPr>
          <w:rFonts w:ascii="Times New Roman" w:hAnsi="Times New Roman"/>
          <w:i/>
          <w:lang w:val="en-US"/>
        </w:rPr>
        <w:t xml:space="preserve"> </w:t>
      </w:r>
      <w:r w:rsidR="00B0574B" w:rsidRPr="00CB6D64">
        <w:rPr>
          <w:rFonts w:ascii="Times New Roman" w:hAnsi="Times New Roman"/>
          <w:lang w:val="en-US"/>
        </w:rPr>
        <w:t xml:space="preserve">with respect to the </w:t>
      </w:r>
      <w:r w:rsidR="00B0574B" w:rsidRPr="00CB6D64">
        <w:rPr>
          <w:rFonts w:ascii="Times New Roman" w:hAnsi="Times New Roman"/>
          <w:i/>
          <w:iCs/>
          <w:lang w:val="en-US"/>
        </w:rPr>
        <w:t>area</w:t>
      </w:r>
      <w:r w:rsidR="00BC0F4B">
        <w:rPr>
          <w:rFonts w:ascii="Times New Roman" w:hAnsi="Times New Roman"/>
          <w:i/>
          <w:iCs/>
          <w:lang w:val="en-US"/>
        </w:rPr>
        <w:t xml:space="preserve"> centroid</w:t>
      </w:r>
      <w:r w:rsidR="00B0574B" w:rsidRPr="00CB6D64">
        <w:rPr>
          <w:rFonts w:ascii="Times New Roman" w:hAnsi="Times New Roman"/>
          <w:i/>
          <w:iCs/>
          <w:lang w:val="en-US"/>
        </w:rPr>
        <w:t xml:space="preserve"> </w:t>
      </w:r>
      <w:r w:rsidR="00B0574B" w:rsidRPr="00CB6D64">
        <w:rPr>
          <w:rFonts w:ascii="Times New Roman" w:hAnsi="Times New Roman"/>
          <w:lang w:val="en-US"/>
        </w:rPr>
        <w:t xml:space="preserve">and polar moment </w:t>
      </w:r>
      <w:r w:rsidR="00CB6D64" w:rsidRPr="00CB6D64">
        <w:rPr>
          <w:position w:val="-6"/>
        </w:rPr>
        <w:object w:dxaOrig="220" w:dyaOrig="279" w14:anchorId="05AC8A6C">
          <v:shape id="_x0000_i1034" type="#_x0000_t75" style="width:11.15pt;height:13.85pt" o:ole="">
            <v:imagedata r:id="rId25" o:title=""/>
          </v:shape>
          <o:OLEObject Type="Embed" ProgID="Equation.DSMT4" ShapeID="_x0000_i1034" DrawAspect="Content" ObjectID="_1759296080" r:id="rId26"/>
        </w:object>
      </w:r>
      <w:r w:rsidR="00B0574B" w:rsidRPr="00CB6D64">
        <w:rPr>
          <w:rFonts w:ascii="Times New Roman" w:hAnsi="Times New Roman"/>
          <w:i/>
          <w:lang w:val="en-US"/>
        </w:rPr>
        <w:t xml:space="preserve"> </w:t>
      </w:r>
      <w:r w:rsidR="00790152">
        <w:rPr>
          <w:rFonts w:ascii="Times New Roman" w:hAnsi="Times New Roman"/>
          <w:lang w:val="en-US"/>
        </w:rPr>
        <w:t xml:space="preserve">according to </w:t>
      </w:r>
      <w:r w:rsidR="00790152">
        <w:t>St. Venant’s torsion theory.</w:t>
      </w:r>
      <w:r w:rsidR="00E27ACC">
        <w:rPr>
          <w:rFonts w:ascii="Times New Roman" w:hAnsi="Times New Roman"/>
        </w:rPr>
        <w:t xml:space="preserve"> </w:t>
      </w:r>
      <w:r w:rsidR="00B0574B" w:rsidRPr="00CB6D64">
        <w:rPr>
          <w:rFonts w:ascii="Times New Roman" w:hAnsi="Times New Roman"/>
          <w:lang w:val="en-US"/>
        </w:rPr>
        <w:t>Use the simplified formulas for thin open profiles (</w:t>
      </w:r>
      <w:r w:rsidR="009671E8" w:rsidRPr="00CB6D64">
        <w:rPr>
          <w:position w:val="-6"/>
        </w:rPr>
        <w:object w:dxaOrig="820" w:dyaOrig="279" w14:anchorId="4EEC22D5">
          <v:shape id="_x0000_i1035" type="#_x0000_t75" style="width:41.1pt;height:13.85pt" o:ole="">
            <v:imagedata r:id="rId27" o:title=""/>
          </v:shape>
          <o:OLEObject Type="Embed" ProgID="Equation.DSMT4" ShapeID="_x0000_i1035" DrawAspect="Content" ObjectID="_1759296081" r:id="rId28"/>
        </w:object>
      </w:r>
      <w:r w:rsidR="00B0574B" w:rsidRPr="00CB6D64">
        <w:rPr>
          <w:rFonts w:ascii="Times New Roman" w:hAnsi="Times New Roman"/>
          <w:lang w:val="en-US"/>
        </w:rPr>
        <w:t xml:space="preserve"> and </w:t>
      </w:r>
      <w:r w:rsidR="00CB6D64" w:rsidRPr="00CB6D64">
        <w:rPr>
          <w:position w:val="-6"/>
        </w:rPr>
        <w:object w:dxaOrig="800" w:dyaOrig="279" w14:anchorId="79C1150D">
          <v:shape id="_x0000_i1036" type="#_x0000_t75" style="width:39.95pt;height:13.85pt" o:ole="">
            <v:imagedata r:id="rId29" o:title=""/>
          </v:shape>
          <o:OLEObject Type="Embed" ProgID="Equation.DSMT4" ShapeID="_x0000_i1036" DrawAspect="Content" ObjectID="_1759296082" r:id="rId30"/>
        </w:object>
      </w:r>
      <w:r w:rsidR="009671E8">
        <w:rPr>
          <w:rFonts w:ascii="Times New Roman" w:hAnsi="Times New Roman"/>
          <w:lang w:val="en-US"/>
        </w:rPr>
        <w:t>)</w:t>
      </w:r>
      <w:r w:rsidR="00117FC4">
        <w:rPr>
          <w:rFonts w:ascii="Times New Roman" w:hAnsi="Times New Roman"/>
          <w:lang w:val="en-US"/>
        </w:rPr>
        <w:t xml:space="preserve"> and </w:t>
      </w:r>
      <w:r w:rsidR="00117FC4">
        <w:t xml:space="preserve">for </w:t>
      </w:r>
      <w:r w:rsidR="00117FC4" w:rsidRPr="00CB6D64">
        <w:rPr>
          <w:position w:val="-6"/>
        </w:rPr>
        <w:object w:dxaOrig="220" w:dyaOrig="279" w14:anchorId="1AE6AA9D">
          <v:shape id="_x0000_i1037" type="#_x0000_t75" style="width:11.15pt;height:13.85pt" o:ole="">
            <v:imagedata r:id="rId25" o:title=""/>
          </v:shape>
          <o:OLEObject Type="Embed" ProgID="Equation.DSMT4" ShapeID="_x0000_i1037" DrawAspect="Content" ObjectID="_1759296083" r:id="rId31"/>
        </w:object>
      </w:r>
      <w:r w:rsidR="00117FC4">
        <w:t>.</w:t>
      </w:r>
      <w:r w:rsidR="00B2553C">
        <w:t xml:space="preserve"> </w:t>
      </w:r>
      <w:r w:rsidR="005E6A8C">
        <w:t xml:space="preserve">First, </w:t>
      </w:r>
      <w:r w:rsidR="00B2553C">
        <w:t xml:space="preserve">find the expressions </w:t>
      </w:r>
      <w:r w:rsidR="005E6A8C">
        <w:t xml:space="preserve">of </w:t>
      </w:r>
      <w:r w:rsidR="004611A5" w:rsidRPr="00790B32">
        <w:rPr>
          <w:position w:val="-12"/>
        </w:rPr>
        <w:object w:dxaOrig="279" w:dyaOrig="360" w14:anchorId="257F0569">
          <v:shape id="_x0000_i1038" type="#_x0000_t75" style="width:13.85pt;height:18.15pt" o:ole="">
            <v:imagedata r:id="rId11" o:title=""/>
          </v:shape>
          <o:OLEObject Type="Embed" ProgID="Equation.DSMT4" ShapeID="_x0000_i1038" DrawAspect="Content" ObjectID="_1759296084" r:id="rId32"/>
        </w:object>
      </w:r>
      <w:r w:rsidR="004611A5" w:rsidRPr="00CB6D64">
        <w:rPr>
          <w:rFonts w:ascii="Times New Roman" w:hAnsi="Times New Roman"/>
          <w:lang w:val="en-US"/>
        </w:rPr>
        <w:t xml:space="preserve"> </w:t>
      </w:r>
      <w:r w:rsidR="004611A5">
        <w:rPr>
          <w:rFonts w:ascii="Times New Roman" w:hAnsi="Times New Roman"/>
          <w:lang w:val="en-US"/>
        </w:rPr>
        <w:t xml:space="preserve">and </w:t>
      </w:r>
      <w:r w:rsidR="004611A5" w:rsidRPr="00790B32">
        <w:rPr>
          <w:position w:val="-12"/>
        </w:rPr>
        <w:object w:dxaOrig="240" w:dyaOrig="360" w14:anchorId="14FF414C">
          <v:shape id="_x0000_i1039" type="#_x0000_t75" style="width:11.8pt;height:18.15pt" o:ole="">
            <v:imagedata r:id="rId13" o:title=""/>
          </v:shape>
          <o:OLEObject Type="Embed" ProgID="Equation.DSMT4" ShapeID="_x0000_i1039" DrawAspect="Content" ObjectID="_1759296085" r:id="rId33"/>
        </w:object>
      </w:r>
      <w:r w:rsidR="004611A5">
        <w:t xml:space="preserve"> </w:t>
      </w:r>
      <w:r w:rsidR="00EA52E4">
        <w:t>in terms of the geometrical and material parameters</w:t>
      </w:r>
      <w:r w:rsidR="004611A5">
        <w:t xml:space="preserve">. After that, calculate </w:t>
      </w:r>
      <w:r w:rsidR="007A3403">
        <w:t>the spring coefficients</w:t>
      </w:r>
      <w:r w:rsidR="004611A5">
        <w:t xml:space="preserve"> </w:t>
      </w:r>
      <w:r w:rsidR="004118A8">
        <w:t xml:space="preserve">using the </w:t>
      </w:r>
      <w:r w:rsidR="007A3403">
        <w:t xml:space="preserve">values of the parameters given on page </w:t>
      </w:r>
      <w:r w:rsidR="001E46E7">
        <w:t>9 of the lecture notes.</w:t>
      </w:r>
    </w:p>
    <w:sectPr w:rsidR="00B0574B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25FA37" w14:textId="77777777" w:rsidR="00B91F3A" w:rsidRDefault="00B91F3A">
      <w:r>
        <w:separator/>
      </w:r>
    </w:p>
  </w:endnote>
  <w:endnote w:type="continuationSeparator" w:id="0">
    <w:p w14:paraId="5C368D6D" w14:textId="77777777" w:rsidR="00B91F3A" w:rsidRDefault="00B91F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5BAA03" w14:textId="77777777" w:rsidR="00B91F3A" w:rsidRDefault="00B91F3A">
      <w:r>
        <w:separator/>
      </w:r>
    </w:p>
  </w:footnote>
  <w:footnote w:type="continuationSeparator" w:id="0">
    <w:p w14:paraId="5E91A2A1" w14:textId="77777777" w:rsidR="00B91F3A" w:rsidRDefault="00B91F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253C"/>
    <w:rsid w:val="000230D3"/>
    <w:rsid w:val="00026A17"/>
    <w:rsid w:val="00026C59"/>
    <w:rsid w:val="0003238B"/>
    <w:rsid w:val="00033A80"/>
    <w:rsid w:val="00041DF4"/>
    <w:rsid w:val="00041FD0"/>
    <w:rsid w:val="00042E7B"/>
    <w:rsid w:val="0004791F"/>
    <w:rsid w:val="00051D60"/>
    <w:rsid w:val="0005212C"/>
    <w:rsid w:val="0005221D"/>
    <w:rsid w:val="00052B3A"/>
    <w:rsid w:val="00065576"/>
    <w:rsid w:val="00065806"/>
    <w:rsid w:val="0007062E"/>
    <w:rsid w:val="00070B60"/>
    <w:rsid w:val="00072FEC"/>
    <w:rsid w:val="00073BDD"/>
    <w:rsid w:val="000747A1"/>
    <w:rsid w:val="00082040"/>
    <w:rsid w:val="00090854"/>
    <w:rsid w:val="00094FC2"/>
    <w:rsid w:val="00096C2C"/>
    <w:rsid w:val="000A40A5"/>
    <w:rsid w:val="000B2F81"/>
    <w:rsid w:val="000C468A"/>
    <w:rsid w:val="000C5A4C"/>
    <w:rsid w:val="000C5D4A"/>
    <w:rsid w:val="000C6593"/>
    <w:rsid w:val="000E6FC5"/>
    <w:rsid w:val="000F0201"/>
    <w:rsid w:val="000F11C3"/>
    <w:rsid w:val="000F3988"/>
    <w:rsid w:val="000F7B9B"/>
    <w:rsid w:val="000F7F14"/>
    <w:rsid w:val="00101353"/>
    <w:rsid w:val="00116222"/>
    <w:rsid w:val="00117FC4"/>
    <w:rsid w:val="00124D14"/>
    <w:rsid w:val="0013147B"/>
    <w:rsid w:val="001318C4"/>
    <w:rsid w:val="00135AAD"/>
    <w:rsid w:val="00135C2D"/>
    <w:rsid w:val="001369EE"/>
    <w:rsid w:val="0015017E"/>
    <w:rsid w:val="00151395"/>
    <w:rsid w:val="00164C15"/>
    <w:rsid w:val="00172E38"/>
    <w:rsid w:val="001737F7"/>
    <w:rsid w:val="001746FF"/>
    <w:rsid w:val="00176505"/>
    <w:rsid w:val="001973B6"/>
    <w:rsid w:val="00197F92"/>
    <w:rsid w:val="001A2F76"/>
    <w:rsid w:val="001B369D"/>
    <w:rsid w:val="001B75E7"/>
    <w:rsid w:val="001C30B1"/>
    <w:rsid w:val="001D07E3"/>
    <w:rsid w:val="001D62D0"/>
    <w:rsid w:val="001E03E4"/>
    <w:rsid w:val="001E46E7"/>
    <w:rsid w:val="001E5E33"/>
    <w:rsid w:val="001E6095"/>
    <w:rsid w:val="001F1BE2"/>
    <w:rsid w:val="001F1CBD"/>
    <w:rsid w:val="001F3E12"/>
    <w:rsid w:val="00201ADF"/>
    <w:rsid w:val="0022014A"/>
    <w:rsid w:val="002268DA"/>
    <w:rsid w:val="00226F00"/>
    <w:rsid w:val="002278A1"/>
    <w:rsid w:val="00231938"/>
    <w:rsid w:val="00232D44"/>
    <w:rsid w:val="00233AB6"/>
    <w:rsid w:val="00240926"/>
    <w:rsid w:val="002429DF"/>
    <w:rsid w:val="002521D2"/>
    <w:rsid w:val="00254ACC"/>
    <w:rsid w:val="00255179"/>
    <w:rsid w:val="00255F0A"/>
    <w:rsid w:val="00272344"/>
    <w:rsid w:val="002814B6"/>
    <w:rsid w:val="0028793D"/>
    <w:rsid w:val="002953A4"/>
    <w:rsid w:val="00297957"/>
    <w:rsid w:val="002A1F8B"/>
    <w:rsid w:val="002A3273"/>
    <w:rsid w:val="002A38BB"/>
    <w:rsid w:val="002A65C8"/>
    <w:rsid w:val="002B0012"/>
    <w:rsid w:val="002B0305"/>
    <w:rsid w:val="002B7464"/>
    <w:rsid w:val="002C4827"/>
    <w:rsid w:val="002C5B9B"/>
    <w:rsid w:val="002D3C41"/>
    <w:rsid w:val="002D4CC9"/>
    <w:rsid w:val="002E68FB"/>
    <w:rsid w:val="002F231F"/>
    <w:rsid w:val="002F334D"/>
    <w:rsid w:val="002F61BF"/>
    <w:rsid w:val="00302A0E"/>
    <w:rsid w:val="003030AF"/>
    <w:rsid w:val="003059F7"/>
    <w:rsid w:val="0030746F"/>
    <w:rsid w:val="003103F8"/>
    <w:rsid w:val="0031780D"/>
    <w:rsid w:val="00320B84"/>
    <w:rsid w:val="00321B4F"/>
    <w:rsid w:val="0032461B"/>
    <w:rsid w:val="00332106"/>
    <w:rsid w:val="003329A3"/>
    <w:rsid w:val="00333B1E"/>
    <w:rsid w:val="00333F5C"/>
    <w:rsid w:val="003341AC"/>
    <w:rsid w:val="00337492"/>
    <w:rsid w:val="0034187C"/>
    <w:rsid w:val="003524BE"/>
    <w:rsid w:val="003532CC"/>
    <w:rsid w:val="0035477E"/>
    <w:rsid w:val="00354F31"/>
    <w:rsid w:val="00364031"/>
    <w:rsid w:val="00365260"/>
    <w:rsid w:val="00367D3A"/>
    <w:rsid w:val="003731BC"/>
    <w:rsid w:val="00382107"/>
    <w:rsid w:val="0038234D"/>
    <w:rsid w:val="003827AB"/>
    <w:rsid w:val="0038322E"/>
    <w:rsid w:val="003841A1"/>
    <w:rsid w:val="00384CF8"/>
    <w:rsid w:val="003871FA"/>
    <w:rsid w:val="003A05EE"/>
    <w:rsid w:val="003B3875"/>
    <w:rsid w:val="003B6FDE"/>
    <w:rsid w:val="003C46A0"/>
    <w:rsid w:val="003C5712"/>
    <w:rsid w:val="003D0AF9"/>
    <w:rsid w:val="003D2EE3"/>
    <w:rsid w:val="003D4F7D"/>
    <w:rsid w:val="003E1E4B"/>
    <w:rsid w:val="003E4F63"/>
    <w:rsid w:val="003E73C6"/>
    <w:rsid w:val="003F65CC"/>
    <w:rsid w:val="003F692A"/>
    <w:rsid w:val="0041065C"/>
    <w:rsid w:val="004118A8"/>
    <w:rsid w:val="00412DF4"/>
    <w:rsid w:val="0042072D"/>
    <w:rsid w:val="0042175B"/>
    <w:rsid w:val="004223A5"/>
    <w:rsid w:val="00425928"/>
    <w:rsid w:val="004274D5"/>
    <w:rsid w:val="00430798"/>
    <w:rsid w:val="004345D4"/>
    <w:rsid w:val="004359F4"/>
    <w:rsid w:val="00437EDF"/>
    <w:rsid w:val="0044089B"/>
    <w:rsid w:val="004427F8"/>
    <w:rsid w:val="0044606F"/>
    <w:rsid w:val="00453E9F"/>
    <w:rsid w:val="0045413C"/>
    <w:rsid w:val="004571A9"/>
    <w:rsid w:val="004611A5"/>
    <w:rsid w:val="00462842"/>
    <w:rsid w:val="004629F8"/>
    <w:rsid w:val="00474E5E"/>
    <w:rsid w:val="0048250B"/>
    <w:rsid w:val="00485816"/>
    <w:rsid w:val="00497BF7"/>
    <w:rsid w:val="004A44AE"/>
    <w:rsid w:val="004A4CB3"/>
    <w:rsid w:val="004B1754"/>
    <w:rsid w:val="004B1D0E"/>
    <w:rsid w:val="004B3009"/>
    <w:rsid w:val="004B4E01"/>
    <w:rsid w:val="004B615B"/>
    <w:rsid w:val="004B76A0"/>
    <w:rsid w:val="004C1C7D"/>
    <w:rsid w:val="004C25B4"/>
    <w:rsid w:val="004C6F24"/>
    <w:rsid w:val="004D2239"/>
    <w:rsid w:val="004D2B7C"/>
    <w:rsid w:val="004D3F34"/>
    <w:rsid w:val="004D67E7"/>
    <w:rsid w:val="004E5C40"/>
    <w:rsid w:val="004E7261"/>
    <w:rsid w:val="004F2E59"/>
    <w:rsid w:val="0050070C"/>
    <w:rsid w:val="00505D5B"/>
    <w:rsid w:val="005104D9"/>
    <w:rsid w:val="005114E6"/>
    <w:rsid w:val="00516795"/>
    <w:rsid w:val="005219B3"/>
    <w:rsid w:val="00522001"/>
    <w:rsid w:val="00524E33"/>
    <w:rsid w:val="00526AF1"/>
    <w:rsid w:val="0053506A"/>
    <w:rsid w:val="005356BE"/>
    <w:rsid w:val="0054419D"/>
    <w:rsid w:val="00550840"/>
    <w:rsid w:val="005544C8"/>
    <w:rsid w:val="00554618"/>
    <w:rsid w:val="00556CAB"/>
    <w:rsid w:val="005612BE"/>
    <w:rsid w:val="005613AA"/>
    <w:rsid w:val="005613ED"/>
    <w:rsid w:val="00565178"/>
    <w:rsid w:val="00566423"/>
    <w:rsid w:val="00566934"/>
    <w:rsid w:val="00570357"/>
    <w:rsid w:val="00587540"/>
    <w:rsid w:val="005879D2"/>
    <w:rsid w:val="005941D5"/>
    <w:rsid w:val="005944AB"/>
    <w:rsid w:val="00594B77"/>
    <w:rsid w:val="005A26F8"/>
    <w:rsid w:val="005A320B"/>
    <w:rsid w:val="005B3518"/>
    <w:rsid w:val="005B7857"/>
    <w:rsid w:val="005C0D4E"/>
    <w:rsid w:val="005C35CA"/>
    <w:rsid w:val="005C5FEC"/>
    <w:rsid w:val="005D10AE"/>
    <w:rsid w:val="005D5CBF"/>
    <w:rsid w:val="005E2358"/>
    <w:rsid w:val="005E6A8C"/>
    <w:rsid w:val="005E714C"/>
    <w:rsid w:val="005F7361"/>
    <w:rsid w:val="006024DC"/>
    <w:rsid w:val="00604A62"/>
    <w:rsid w:val="00606735"/>
    <w:rsid w:val="00607E94"/>
    <w:rsid w:val="00614FCA"/>
    <w:rsid w:val="00615579"/>
    <w:rsid w:val="00617950"/>
    <w:rsid w:val="00620457"/>
    <w:rsid w:val="00622C26"/>
    <w:rsid w:val="00630011"/>
    <w:rsid w:val="006349FA"/>
    <w:rsid w:val="0063724F"/>
    <w:rsid w:val="006405C6"/>
    <w:rsid w:val="00644E07"/>
    <w:rsid w:val="00652E20"/>
    <w:rsid w:val="00654EA6"/>
    <w:rsid w:val="006554E8"/>
    <w:rsid w:val="00656373"/>
    <w:rsid w:val="0065708A"/>
    <w:rsid w:val="0066120B"/>
    <w:rsid w:val="00666CE2"/>
    <w:rsid w:val="00670561"/>
    <w:rsid w:val="00674A59"/>
    <w:rsid w:val="0067519C"/>
    <w:rsid w:val="0069045F"/>
    <w:rsid w:val="0069070D"/>
    <w:rsid w:val="00696013"/>
    <w:rsid w:val="00696DB0"/>
    <w:rsid w:val="006975E2"/>
    <w:rsid w:val="006A1415"/>
    <w:rsid w:val="006A1EAF"/>
    <w:rsid w:val="006A3911"/>
    <w:rsid w:val="006B07C5"/>
    <w:rsid w:val="006B7866"/>
    <w:rsid w:val="006B78B1"/>
    <w:rsid w:val="006B7B5D"/>
    <w:rsid w:val="006B7D80"/>
    <w:rsid w:val="006C4995"/>
    <w:rsid w:val="006C66FB"/>
    <w:rsid w:val="006D2A24"/>
    <w:rsid w:val="006D6071"/>
    <w:rsid w:val="006E2833"/>
    <w:rsid w:val="006F0595"/>
    <w:rsid w:val="006F39F4"/>
    <w:rsid w:val="006F6438"/>
    <w:rsid w:val="006F76B4"/>
    <w:rsid w:val="007000C2"/>
    <w:rsid w:val="00701218"/>
    <w:rsid w:val="007056C1"/>
    <w:rsid w:val="00707075"/>
    <w:rsid w:val="0071328D"/>
    <w:rsid w:val="00714418"/>
    <w:rsid w:val="00715823"/>
    <w:rsid w:val="00723F9F"/>
    <w:rsid w:val="00724AC6"/>
    <w:rsid w:val="00725685"/>
    <w:rsid w:val="00731037"/>
    <w:rsid w:val="0073460D"/>
    <w:rsid w:val="00736370"/>
    <w:rsid w:val="007410FD"/>
    <w:rsid w:val="00742805"/>
    <w:rsid w:val="00752C6C"/>
    <w:rsid w:val="00753511"/>
    <w:rsid w:val="007657B3"/>
    <w:rsid w:val="00770839"/>
    <w:rsid w:val="00775034"/>
    <w:rsid w:val="00783A90"/>
    <w:rsid w:val="007851E9"/>
    <w:rsid w:val="00785C16"/>
    <w:rsid w:val="00787403"/>
    <w:rsid w:val="00790152"/>
    <w:rsid w:val="007935AB"/>
    <w:rsid w:val="007938C7"/>
    <w:rsid w:val="0079397C"/>
    <w:rsid w:val="00793DAE"/>
    <w:rsid w:val="00796C83"/>
    <w:rsid w:val="007A2636"/>
    <w:rsid w:val="007A3403"/>
    <w:rsid w:val="007A4D50"/>
    <w:rsid w:val="007A5005"/>
    <w:rsid w:val="007A733A"/>
    <w:rsid w:val="007B25B2"/>
    <w:rsid w:val="007B5659"/>
    <w:rsid w:val="007B7827"/>
    <w:rsid w:val="007C1542"/>
    <w:rsid w:val="007D4057"/>
    <w:rsid w:val="007D5CFB"/>
    <w:rsid w:val="007E0430"/>
    <w:rsid w:val="007E1498"/>
    <w:rsid w:val="007E2FC0"/>
    <w:rsid w:val="007E5A04"/>
    <w:rsid w:val="007E5BD4"/>
    <w:rsid w:val="007E5D7D"/>
    <w:rsid w:val="007F48F2"/>
    <w:rsid w:val="007F5252"/>
    <w:rsid w:val="00801EAA"/>
    <w:rsid w:val="00804FAB"/>
    <w:rsid w:val="00807BA8"/>
    <w:rsid w:val="0081214F"/>
    <w:rsid w:val="008175C2"/>
    <w:rsid w:val="00824BF0"/>
    <w:rsid w:val="00826F3D"/>
    <w:rsid w:val="00827AD3"/>
    <w:rsid w:val="0083296F"/>
    <w:rsid w:val="0083463C"/>
    <w:rsid w:val="00835EFE"/>
    <w:rsid w:val="008459FE"/>
    <w:rsid w:val="00850252"/>
    <w:rsid w:val="00853E78"/>
    <w:rsid w:val="008607AC"/>
    <w:rsid w:val="008707B0"/>
    <w:rsid w:val="0087260C"/>
    <w:rsid w:val="008820E7"/>
    <w:rsid w:val="008845E7"/>
    <w:rsid w:val="00885B29"/>
    <w:rsid w:val="00895355"/>
    <w:rsid w:val="008A129E"/>
    <w:rsid w:val="008A6AF1"/>
    <w:rsid w:val="008B2B5B"/>
    <w:rsid w:val="008B3708"/>
    <w:rsid w:val="008B7FEF"/>
    <w:rsid w:val="008D0239"/>
    <w:rsid w:val="008D0810"/>
    <w:rsid w:val="008D3333"/>
    <w:rsid w:val="008D36DA"/>
    <w:rsid w:val="008D3E78"/>
    <w:rsid w:val="008D4242"/>
    <w:rsid w:val="008D52C9"/>
    <w:rsid w:val="008D5F65"/>
    <w:rsid w:val="008D628A"/>
    <w:rsid w:val="008E5585"/>
    <w:rsid w:val="008E5BD3"/>
    <w:rsid w:val="008E649B"/>
    <w:rsid w:val="008F2F82"/>
    <w:rsid w:val="008F34CD"/>
    <w:rsid w:val="008F4EC4"/>
    <w:rsid w:val="008F6AE3"/>
    <w:rsid w:val="008F73B0"/>
    <w:rsid w:val="008F7FB0"/>
    <w:rsid w:val="00907335"/>
    <w:rsid w:val="009102B5"/>
    <w:rsid w:val="00912822"/>
    <w:rsid w:val="00914BE6"/>
    <w:rsid w:val="00921BBB"/>
    <w:rsid w:val="00923D60"/>
    <w:rsid w:val="0092469F"/>
    <w:rsid w:val="0092593E"/>
    <w:rsid w:val="009276C5"/>
    <w:rsid w:val="00933025"/>
    <w:rsid w:val="0093560B"/>
    <w:rsid w:val="00941F30"/>
    <w:rsid w:val="00944CD8"/>
    <w:rsid w:val="00946748"/>
    <w:rsid w:val="009519DF"/>
    <w:rsid w:val="00951CBB"/>
    <w:rsid w:val="009612A1"/>
    <w:rsid w:val="00963EBC"/>
    <w:rsid w:val="00964FDE"/>
    <w:rsid w:val="0096674C"/>
    <w:rsid w:val="009671E8"/>
    <w:rsid w:val="00967C5F"/>
    <w:rsid w:val="00970284"/>
    <w:rsid w:val="00970337"/>
    <w:rsid w:val="0097448C"/>
    <w:rsid w:val="0097678E"/>
    <w:rsid w:val="00982BF9"/>
    <w:rsid w:val="00984FF6"/>
    <w:rsid w:val="009866A8"/>
    <w:rsid w:val="00987C31"/>
    <w:rsid w:val="0099354D"/>
    <w:rsid w:val="009A4B28"/>
    <w:rsid w:val="009A617E"/>
    <w:rsid w:val="009B05E7"/>
    <w:rsid w:val="009B182D"/>
    <w:rsid w:val="009B29A7"/>
    <w:rsid w:val="009B3090"/>
    <w:rsid w:val="009B3369"/>
    <w:rsid w:val="009B45C8"/>
    <w:rsid w:val="009B55F3"/>
    <w:rsid w:val="009B6151"/>
    <w:rsid w:val="009C563D"/>
    <w:rsid w:val="009C6704"/>
    <w:rsid w:val="009C6AEA"/>
    <w:rsid w:val="009D0990"/>
    <w:rsid w:val="009D1312"/>
    <w:rsid w:val="009D3FA2"/>
    <w:rsid w:val="009D4BD2"/>
    <w:rsid w:val="009D6B92"/>
    <w:rsid w:val="009E6EFB"/>
    <w:rsid w:val="009F0639"/>
    <w:rsid w:val="009F59F1"/>
    <w:rsid w:val="00A01258"/>
    <w:rsid w:val="00A02032"/>
    <w:rsid w:val="00A03669"/>
    <w:rsid w:val="00A03B27"/>
    <w:rsid w:val="00A1416C"/>
    <w:rsid w:val="00A16C26"/>
    <w:rsid w:val="00A2640D"/>
    <w:rsid w:val="00A310B1"/>
    <w:rsid w:val="00A35412"/>
    <w:rsid w:val="00A5329B"/>
    <w:rsid w:val="00A57CF9"/>
    <w:rsid w:val="00A62B9D"/>
    <w:rsid w:val="00A63F0B"/>
    <w:rsid w:val="00A64D79"/>
    <w:rsid w:val="00A678FD"/>
    <w:rsid w:val="00A76EB7"/>
    <w:rsid w:val="00A80374"/>
    <w:rsid w:val="00A8474E"/>
    <w:rsid w:val="00A961B1"/>
    <w:rsid w:val="00A9713F"/>
    <w:rsid w:val="00A97D8F"/>
    <w:rsid w:val="00AA01FE"/>
    <w:rsid w:val="00AA081D"/>
    <w:rsid w:val="00AA3ED8"/>
    <w:rsid w:val="00AB32AF"/>
    <w:rsid w:val="00AB426C"/>
    <w:rsid w:val="00AB7134"/>
    <w:rsid w:val="00AC1D4C"/>
    <w:rsid w:val="00AC410E"/>
    <w:rsid w:val="00AD100B"/>
    <w:rsid w:val="00AD2E0A"/>
    <w:rsid w:val="00AD4640"/>
    <w:rsid w:val="00AD4E27"/>
    <w:rsid w:val="00AD5F08"/>
    <w:rsid w:val="00AD67BD"/>
    <w:rsid w:val="00AD7DDD"/>
    <w:rsid w:val="00AE00D8"/>
    <w:rsid w:val="00AF2801"/>
    <w:rsid w:val="00AF330B"/>
    <w:rsid w:val="00AF589B"/>
    <w:rsid w:val="00B00792"/>
    <w:rsid w:val="00B022FA"/>
    <w:rsid w:val="00B0574B"/>
    <w:rsid w:val="00B109F6"/>
    <w:rsid w:val="00B10E8F"/>
    <w:rsid w:val="00B1588A"/>
    <w:rsid w:val="00B21D4C"/>
    <w:rsid w:val="00B25439"/>
    <w:rsid w:val="00B2553C"/>
    <w:rsid w:val="00B262A6"/>
    <w:rsid w:val="00B365D6"/>
    <w:rsid w:val="00B4062D"/>
    <w:rsid w:val="00B44522"/>
    <w:rsid w:val="00B54E46"/>
    <w:rsid w:val="00B628AB"/>
    <w:rsid w:val="00B62D1A"/>
    <w:rsid w:val="00B72C77"/>
    <w:rsid w:val="00B80171"/>
    <w:rsid w:val="00B81CA0"/>
    <w:rsid w:val="00B85BF3"/>
    <w:rsid w:val="00B91F3A"/>
    <w:rsid w:val="00B95543"/>
    <w:rsid w:val="00B97481"/>
    <w:rsid w:val="00BA057D"/>
    <w:rsid w:val="00BA5303"/>
    <w:rsid w:val="00BB6198"/>
    <w:rsid w:val="00BB793F"/>
    <w:rsid w:val="00BB79F0"/>
    <w:rsid w:val="00BC0F4B"/>
    <w:rsid w:val="00BC0F9C"/>
    <w:rsid w:val="00BC2FCE"/>
    <w:rsid w:val="00BC644F"/>
    <w:rsid w:val="00BD079C"/>
    <w:rsid w:val="00BD2568"/>
    <w:rsid w:val="00BD785D"/>
    <w:rsid w:val="00BE0E01"/>
    <w:rsid w:val="00BF1608"/>
    <w:rsid w:val="00BF328E"/>
    <w:rsid w:val="00BF54AF"/>
    <w:rsid w:val="00C103C8"/>
    <w:rsid w:val="00C16894"/>
    <w:rsid w:val="00C207D6"/>
    <w:rsid w:val="00C20EB8"/>
    <w:rsid w:val="00C22ADB"/>
    <w:rsid w:val="00C24EED"/>
    <w:rsid w:val="00C26908"/>
    <w:rsid w:val="00C310FD"/>
    <w:rsid w:val="00C32A48"/>
    <w:rsid w:val="00C32AFD"/>
    <w:rsid w:val="00C34D41"/>
    <w:rsid w:val="00C43026"/>
    <w:rsid w:val="00C4379A"/>
    <w:rsid w:val="00C43B91"/>
    <w:rsid w:val="00C462F4"/>
    <w:rsid w:val="00C51EEC"/>
    <w:rsid w:val="00C52689"/>
    <w:rsid w:val="00C53907"/>
    <w:rsid w:val="00C63FCA"/>
    <w:rsid w:val="00C73653"/>
    <w:rsid w:val="00C73F66"/>
    <w:rsid w:val="00C76DF3"/>
    <w:rsid w:val="00C86DCD"/>
    <w:rsid w:val="00C86E97"/>
    <w:rsid w:val="00C87B13"/>
    <w:rsid w:val="00C9163B"/>
    <w:rsid w:val="00C9345C"/>
    <w:rsid w:val="00C94BA1"/>
    <w:rsid w:val="00C9575F"/>
    <w:rsid w:val="00C95FD2"/>
    <w:rsid w:val="00CA19FE"/>
    <w:rsid w:val="00CB16B0"/>
    <w:rsid w:val="00CB6D64"/>
    <w:rsid w:val="00CC0BBA"/>
    <w:rsid w:val="00CC64EB"/>
    <w:rsid w:val="00CC6D69"/>
    <w:rsid w:val="00CD3A27"/>
    <w:rsid w:val="00CD5242"/>
    <w:rsid w:val="00CE18BC"/>
    <w:rsid w:val="00CE4106"/>
    <w:rsid w:val="00CF13AE"/>
    <w:rsid w:val="00D019AB"/>
    <w:rsid w:val="00D02108"/>
    <w:rsid w:val="00D0385A"/>
    <w:rsid w:val="00D10F81"/>
    <w:rsid w:val="00D144DD"/>
    <w:rsid w:val="00D17EC5"/>
    <w:rsid w:val="00D230F0"/>
    <w:rsid w:val="00D30EDD"/>
    <w:rsid w:val="00D3203E"/>
    <w:rsid w:val="00D37016"/>
    <w:rsid w:val="00D516D3"/>
    <w:rsid w:val="00D523BE"/>
    <w:rsid w:val="00D540BC"/>
    <w:rsid w:val="00D61A02"/>
    <w:rsid w:val="00D61D0D"/>
    <w:rsid w:val="00D620EF"/>
    <w:rsid w:val="00D6224F"/>
    <w:rsid w:val="00D62F4E"/>
    <w:rsid w:val="00D6404C"/>
    <w:rsid w:val="00D644EF"/>
    <w:rsid w:val="00D70323"/>
    <w:rsid w:val="00D736F7"/>
    <w:rsid w:val="00D7630F"/>
    <w:rsid w:val="00D82755"/>
    <w:rsid w:val="00D82BE5"/>
    <w:rsid w:val="00D858D9"/>
    <w:rsid w:val="00D91906"/>
    <w:rsid w:val="00DA1915"/>
    <w:rsid w:val="00DB2116"/>
    <w:rsid w:val="00DB4124"/>
    <w:rsid w:val="00DB6836"/>
    <w:rsid w:val="00DB6A62"/>
    <w:rsid w:val="00DB7F7D"/>
    <w:rsid w:val="00DC10BF"/>
    <w:rsid w:val="00DC203B"/>
    <w:rsid w:val="00DC4415"/>
    <w:rsid w:val="00DC57F6"/>
    <w:rsid w:val="00DD30D1"/>
    <w:rsid w:val="00DD66B3"/>
    <w:rsid w:val="00DD69C5"/>
    <w:rsid w:val="00DE0E60"/>
    <w:rsid w:val="00DE0FE8"/>
    <w:rsid w:val="00DE2BDD"/>
    <w:rsid w:val="00DF6C9E"/>
    <w:rsid w:val="00E00D11"/>
    <w:rsid w:val="00E0167E"/>
    <w:rsid w:val="00E12D33"/>
    <w:rsid w:val="00E21E74"/>
    <w:rsid w:val="00E243E1"/>
    <w:rsid w:val="00E27ACC"/>
    <w:rsid w:val="00E30FFE"/>
    <w:rsid w:val="00E33F44"/>
    <w:rsid w:val="00E3599E"/>
    <w:rsid w:val="00E41A34"/>
    <w:rsid w:val="00E42CA6"/>
    <w:rsid w:val="00E452C7"/>
    <w:rsid w:val="00E45D1E"/>
    <w:rsid w:val="00E47E15"/>
    <w:rsid w:val="00E51583"/>
    <w:rsid w:val="00E56313"/>
    <w:rsid w:val="00E566BB"/>
    <w:rsid w:val="00E621C8"/>
    <w:rsid w:val="00E621CF"/>
    <w:rsid w:val="00E76F6B"/>
    <w:rsid w:val="00E80D6B"/>
    <w:rsid w:val="00E84C62"/>
    <w:rsid w:val="00E86390"/>
    <w:rsid w:val="00E9082A"/>
    <w:rsid w:val="00E97A67"/>
    <w:rsid w:val="00EA2B66"/>
    <w:rsid w:val="00EA3F7A"/>
    <w:rsid w:val="00EA4F9A"/>
    <w:rsid w:val="00EA52E4"/>
    <w:rsid w:val="00EA67BD"/>
    <w:rsid w:val="00EB092F"/>
    <w:rsid w:val="00EB4791"/>
    <w:rsid w:val="00EB566E"/>
    <w:rsid w:val="00EC0102"/>
    <w:rsid w:val="00ED0283"/>
    <w:rsid w:val="00ED51AC"/>
    <w:rsid w:val="00EE04C3"/>
    <w:rsid w:val="00EE47BC"/>
    <w:rsid w:val="00EE7775"/>
    <w:rsid w:val="00EF07F8"/>
    <w:rsid w:val="00F0116C"/>
    <w:rsid w:val="00F06BE8"/>
    <w:rsid w:val="00F07FA6"/>
    <w:rsid w:val="00F136AB"/>
    <w:rsid w:val="00F15DDF"/>
    <w:rsid w:val="00F177ED"/>
    <w:rsid w:val="00F24016"/>
    <w:rsid w:val="00F266E0"/>
    <w:rsid w:val="00F26DE7"/>
    <w:rsid w:val="00F33E55"/>
    <w:rsid w:val="00F359A2"/>
    <w:rsid w:val="00F359D7"/>
    <w:rsid w:val="00F36008"/>
    <w:rsid w:val="00F41425"/>
    <w:rsid w:val="00F438A8"/>
    <w:rsid w:val="00F52077"/>
    <w:rsid w:val="00F556A8"/>
    <w:rsid w:val="00F60916"/>
    <w:rsid w:val="00F64259"/>
    <w:rsid w:val="00F66265"/>
    <w:rsid w:val="00F70AD9"/>
    <w:rsid w:val="00F714A8"/>
    <w:rsid w:val="00F767C7"/>
    <w:rsid w:val="00F7722F"/>
    <w:rsid w:val="00F77CD9"/>
    <w:rsid w:val="00F8322C"/>
    <w:rsid w:val="00F84346"/>
    <w:rsid w:val="00F853BB"/>
    <w:rsid w:val="00F867A7"/>
    <w:rsid w:val="00F86E52"/>
    <w:rsid w:val="00F86E9E"/>
    <w:rsid w:val="00F87E53"/>
    <w:rsid w:val="00F91FBE"/>
    <w:rsid w:val="00FA1424"/>
    <w:rsid w:val="00FB087E"/>
    <w:rsid w:val="00FB1224"/>
    <w:rsid w:val="00FB529A"/>
    <w:rsid w:val="00FB59CC"/>
    <w:rsid w:val="00FC19D7"/>
    <w:rsid w:val="00FC1D2D"/>
    <w:rsid w:val="00FC7C23"/>
    <w:rsid w:val="00FD3C36"/>
    <w:rsid w:val="00FD716A"/>
    <w:rsid w:val="00FE2F57"/>
    <w:rsid w:val="00FE4A70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3</TotalTime>
  <Pages>1</Pages>
  <Words>131</Words>
  <Characters>693</Characters>
  <Application>Microsoft Office Word</Application>
  <DocSecurity>0</DocSecurity>
  <Lines>15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418</cp:revision>
  <cp:lastPrinted>2023-10-20T05:34:00Z</cp:lastPrinted>
  <dcterms:created xsi:type="dcterms:W3CDTF">2021-01-21T08:14:00Z</dcterms:created>
  <dcterms:modified xsi:type="dcterms:W3CDTF">2023-10-20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